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50AF" w:rsidRDefault="004750AF" w:rsidP="004750AF">
      <w:r>
        <w:rPr>
          <w:b/>
        </w:rPr>
        <w:t>Expert ID/Name: Nstructive</w:t>
      </w:r>
    </w:p>
    <w:p w:rsidR="004750AF" w:rsidRDefault="004750AF" w:rsidP="004750AF">
      <w:r>
        <w:rPr>
          <w:b/>
        </w:rPr>
        <w:t>Date: 06-Nov-2020</w:t>
      </w:r>
    </w:p>
    <w:p w:rsidR="004750AF" w:rsidRDefault="004750AF" w:rsidP="004750AF">
      <w:pPr>
        <w:rPr>
          <w:b/>
        </w:rPr>
      </w:pPr>
      <w:r>
        <w:rPr>
          <w:b/>
          <w:noProof/>
        </w:rPr>
        <w:drawing>
          <wp:inline distT="0" distB="0" distL="0" distR="0">
            <wp:extent cx="3238500" cy="590550"/>
            <wp:effectExtent l="19050" t="0" r="0" b="0"/>
            <wp:docPr id="27" name="Picture 27" descr="C:\Users\chari\Desktop\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36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4C" w:rsidRDefault="00EB504C" w:rsidP="00EB504C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B504C" w:rsidTr="009E40E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B504C" w:rsidRDefault="00EB504C" w:rsidP="009E40E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</w:tbl>
    <w:p w:rsidR="004750AF" w:rsidRDefault="004750AF" w:rsidP="004750AF"/>
    <w:tbl>
      <w:tblPr>
        <w:tblStyle w:val="TableGrid"/>
        <w:tblW w:w="0" w:type="auto"/>
        <w:tblLook w:val="04A0"/>
      </w:tblPr>
      <w:tblGrid>
        <w:gridCol w:w="9576"/>
      </w:tblGrid>
      <w:tr w:rsidR="004750AF" w:rsidTr="00E2032F">
        <w:tc>
          <w:tcPr>
            <w:tcW w:w="9576" w:type="dxa"/>
          </w:tcPr>
          <w:p w:rsidR="004750AF" w:rsidRDefault="004750AF" w:rsidP="00E2032F">
            <w:r>
              <w:t>Tip:</w:t>
            </w:r>
          </w:p>
          <w:p w:rsidR="004750AF" w:rsidRDefault="004750AF" w:rsidP="00E2032F">
            <w:pPr>
              <w:pStyle w:val="ListParagraph"/>
              <w:numPr>
                <w:ilvl w:val="0"/>
                <w:numId w:val="1"/>
              </w:numPr>
            </w:pPr>
            <w:r>
              <w:t>Equation of the family of Parabolas having vertex at the origin and axis along the positive direction of X-axis is</w:t>
            </w:r>
            <w:r w:rsidRPr="00E2032F">
              <w:rPr>
                <w:position w:val="-10"/>
              </w:rPr>
              <w:object w:dxaOrig="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8pt" o:ole="">
                  <v:imagedata r:id="rId8" o:title=""/>
                </v:shape>
                <o:OLEObject Type="Embed" ProgID="Equation.DSMT4" ShapeID="_x0000_i1025" DrawAspect="Content" ObjectID="_1669524741" r:id="rId9"/>
              </w:object>
            </w:r>
            <w:r>
              <w:t xml:space="preserve">, where a is arbitrary constant and focus of the parabola is </w:t>
            </w:r>
            <w:r w:rsidRPr="00E2032F">
              <w:rPr>
                <w:position w:val="-14"/>
              </w:rPr>
              <w:object w:dxaOrig="580" w:dyaOrig="400">
                <v:shape id="_x0000_i1026" type="#_x0000_t75" style="width:29.25pt;height:20.25pt" o:ole="">
                  <v:imagedata r:id="rId10" o:title=""/>
                </v:shape>
                <o:OLEObject Type="Embed" ProgID="Equation.DSMT4" ShapeID="_x0000_i1026" DrawAspect="Content" ObjectID="_1669524742" r:id="rId11"/>
              </w:object>
            </w:r>
            <w:r>
              <w:t>.</w:t>
            </w:r>
          </w:p>
          <w:p w:rsidR="004750AF" w:rsidRDefault="004750AF" w:rsidP="00E2032F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4750AF" w:rsidRDefault="004750AF" w:rsidP="00E2032F">
            <w:pPr>
              <w:pStyle w:val="ListParagraph"/>
              <w:numPr>
                <w:ilvl w:val="0"/>
                <w:numId w:val="1"/>
              </w:num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EB504C" w:rsidRDefault="00EB504C" w:rsidP="00EB504C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B504C" w:rsidTr="009E40E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B504C" w:rsidRDefault="00EB504C" w:rsidP="009E40E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4750AF" w:rsidRDefault="004750AF" w:rsidP="004750A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750AF" w:rsidTr="00E2032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B504C" w:rsidRPr="00602AC9" w:rsidRDefault="00EB504C" w:rsidP="00EB504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>Equation of the family of Parabolas having vertex at the origin and axis along the positive direction of X-axis.</w:t>
            </w:r>
          </w:p>
          <w:p w:rsidR="004750AF" w:rsidRDefault="00EB504C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>
              <w:t xml:space="preserve"> Equation of the family of Parabolas having vertex at the origin and axis along the positive direction of X-axis </w:t>
            </w:r>
          </w:p>
          <w:p w:rsidR="00EB504C" w:rsidRDefault="00EB504C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p w:rsidR="00EB504C" w:rsidRDefault="00EB504C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B504C" w:rsidRPr="00602AC9" w:rsidTr="009E40EA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EB504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Recall the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t>Equation of the family of Parabolas having vertex at the origin and axis along the positive direction of X-axis.</w:t>
                  </w:r>
                </w:p>
              </w:tc>
            </w:tr>
            <w:tr w:rsidR="00EB504C" w:rsidRPr="00602AC9" w:rsidTr="009E40EA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Default="00EB504C" w:rsidP="009E40EA">
                  <w:r>
                    <w:t xml:space="preserve">                              </w:t>
                  </w:r>
                  <w:r w:rsidRPr="00EB504C">
                    <w:rPr>
                      <w:noProof/>
                    </w:rPr>
                    <w:drawing>
                      <wp:inline distT="0" distB="0" distL="0" distR="0">
                        <wp:extent cx="1495425" cy="1076325"/>
                        <wp:effectExtent l="19050" t="0" r="9525" b="0"/>
                        <wp:docPr id="2" name="Picture 31" descr="C:\Users\chari\Desktop\36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C:\Users\chari\Desktop\36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95425" cy="1076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B504C" w:rsidRPr="00602AC9" w:rsidRDefault="00EB504C" w:rsidP="00EB504C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>Equation of the family of Parabolas having vertex at the origin and axis along the positive direction of X-axis is</w:t>
                  </w:r>
                  <w:r w:rsidRPr="00E2032F">
                    <w:rPr>
                      <w:position w:val="-10"/>
                    </w:rPr>
                    <w:object w:dxaOrig="920" w:dyaOrig="360">
                      <v:shape id="_x0000_i1029" type="#_x0000_t75" style="width:45.75pt;height:18pt" o:ole="">
                        <v:imagedata r:id="rId8" o:title=""/>
                      </v:shape>
                      <o:OLEObject Type="Embed" ProgID="Equation.DSMT4" ShapeID="_x0000_i1029" DrawAspect="Content" ObjectID="_1669524743" r:id="rId13"/>
                    </w:object>
                  </w:r>
                  <w:r>
                    <w:t>, where a is arbitrary constant and focus of the parabola is</w:t>
                  </w:r>
                  <w:r w:rsidRPr="00E2032F">
                    <w:rPr>
                      <w:position w:val="-14"/>
                    </w:rPr>
                    <w:object w:dxaOrig="580" w:dyaOrig="400">
                      <v:shape id="_x0000_i1030" type="#_x0000_t75" style="width:29.25pt;height:20.25pt" o:ole="">
                        <v:imagedata r:id="rId10" o:title=""/>
                      </v:shape>
                      <o:OLEObject Type="Embed" ProgID="Equation.DSMT4" ShapeID="_x0000_i1030" DrawAspect="Content" ObjectID="_1669524744" r:id="rId14"/>
                    </w:object>
                  </w:r>
                  <w:r>
                    <w:t>.</w:t>
                  </w:r>
                </w:p>
              </w:tc>
            </w:tr>
          </w:tbl>
          <w:p w:rsidR="00EB504C" w:rsidRDefault="004750AF" w:rsidP="00EB504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     </w:t>
            </w:r>
            <w:r w:rsidR="00EB504C"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B504C" w:rsidRPr="00602AC9" w:rsidTr="009E40EA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EB504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E2032F">
                    <w:rPr>
                      <w:position w:val="-10"/>
                    </w:rPr>
                    <w:object w:dxaOrig="920" w:dyaOrig="360">
                      <v:shape id="_x0000_i1032" type="#_x0000_t75" style="width:45.75pt;height:18pt" o:ole="">
                        <v:imagedata r:id="rId8" o:title=""/>
                      </v:shape>
                      <o:OLEObject Type="Embed" ProgID="Equation.DSMT4" ShapeID="_x0000_i1032" DrawAspect="Content" ObjectID="_1669524745" r:id="rId15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1" type="#_x0000_t75" style="width:10.5pt;height:11.25pt" o:ole="">
                        <v:imagedata r:id="rId16" o:title=""/>
                      </v:shape>
                      <o:OLEObject Type="Embed" ProgID="Equation.DSMT4" ShapeID="_x0000_i1031" DrawAspect="Content" ObjectID="_1669524746" r:id="rId17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EB504C" w:rsidRPr="00602AC9" w:rsidTr="009E40EA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Default="00EB504C" w:rsidP="009E40E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4"/>
                    </w:rPr>
                  </w:pPr>
                  <w:r>
                    <w:rPr>
                      <w:position w:val="-10"/>
                    </w:rPr>
                    <w:t xml:space="preserve">        </w:t>
                  </w:r>
                  <w:r w:rsidRPr="00E2032F">
                    <w:rPr>
                      <w:position w:val="-10"/>
                    </w:rPr>
                    <w:object w:dxaOrig="920" w:dyaOrig="360">
                      <v:shape id="_x0000_i1034" type="#_x0000_t75" style="width:45.75pt;height:18pt" o:ole="">
                        <v:imagedata r:id="rId8" o:title=""/>
                      </v:shape>
                      <o:OLEObject Type="Embed" ProgID="Equation.DSMT4" ShapeID="_x0000_i1034" DrawAspect="Content" ObjectID="_1669524747" r:id="rId18"/>
                    </w:object>
                  </w:r>
                </w:p>
                <w:p w:rsidR="00EB504C" w:rsidRPr="00602AC9" w:rsidRDefault="00EB504C" w:rsidP="009E40EA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E2032F">
                    <w:rPr>
                      <w:position w:val="-24"/>
                    </w:rPr>
                    <w:object w:dxaOrig="1140" w:dyaOrig="620">
                      <v:shape id="_x0000_i1033" type="#_x0000_t75" style="width:57pt;height:30.75pt" o:ole="">
                        <v:imagedata r:id="rId19" o:title=""/>
                      </v:shape>
                      <o:OLEObject Type="Embed" ProgID="Equation.DSMT4" ShapeID="_x0000_i1033" DrawAspect="Content" ObjectID="_1669524748" r:id="rId20"/>
                    </w:object>
                  </w:r>
                </w:p>
              </w:tc>
            </w:tr>
          </w:tbl>
          <w:p w:rsidR="00EB504C" w:rsidRDefault="004750AF" w:rsidP="00EB504C">
            <w:r>
              <w:t xml:space="preserve">   </w:t>
            </w:r>
          </w:p>
          <w:p w:rsidR="00EB504C" w:rsidRDefault="00EB504C" w:rsidP="00EB504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B504C" w:rsidRPr="00602AC9" w:rsidTr="009E40EA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</w:t>
                  </w:r>
                  <w:r w:rsidRPr="00E2032F">
                    <w:rPr>
                      <w:position w:val="-24"/>
                    </w:rPr>
                    <w:object w:dxaOrig="1140" w:dyaOrig="620">
                      <v:shape id="_x0000_i1035" type="#_x0000_t75" style="width:57pt;height:30.75pt" o:ole="">
                        <v:imagedata r:id="rId21" o:title=""/>
                      </v:shape>
                      <o:OLEObject Type="Embed" ProgID="Equation.DSMT4" ShapeID="_x0000_i1035" DrawAspect="Content" ObjectID="_1669524749" r:id="rId22"/>
                    </w:object>
                  </w:r>
                  <w:r>
                    <w:t xml:space="preserve"> in</w:t>
                  </w:r>
                  <w:r w:rsidRPr="00E2032F">
                    <w:rPr>
                      <w:position w:val="-10"/>
                    </w:rPr>
                    <w:object w:dxaOrig="920" w:dyaOrig="360">
                      <v:shape id="_x0000_i1036" type="#_x0000_t75" style="width:45.75pt;height:18pt" o:ole="">
                        <v:imagedata r:id="rId8" o:title=""/>
                      </v:shape>
                      <o:OLEObject Type="Embed" ProgID="Equation.DSMT4" ShapeID="_x0000_i1036" DrawAspect="Content" ObjectID="_1669524750" r:id="rId23"/>
                    </w:object>
                  </w:r>
                  <w:r>
                    <w:t>.</w:t>
                  </w:r>
                </w:p>
              </w:tc>
            </w:tr>
            <w:tr w:rsidR="00EB504C" w:rsidRPr="00602AC9" w:rsidTr="009E40EA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Pr="00602AC9" w:rsidRDefault="00EB504C" w:rsidP="009E40E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B504C" w:rsidRDefault="00EB504C" w:rsidP="009E40E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4"/>
                    </w:rPr>
                  </w:pPr>
                  <w:r>
                    <w:rPr>
                      <w:position w:val="-10"/>
                    </w:rPr>
                    <w:t xml:space="preserve">                  </w:t>
                  </w:r>
                  <w:r w:rsidRPr="00E2032F">
                    <w:rPr>
                      <w:position w:val="-10"/>
                    </w:rPr>
                    <w:object w:dxaOrig="920" w:dyaOrig="360">
                      <v:shape id="_x0000_i1039" type="#_x0000_t75" style="width:45.75pt;height:18pt" o:ole="">
                        <v:imagedata r:id="rId8" o:title=""/>
                      </v:shape>
                      <o:OLEObject Type="Embed" ProgID="Equation.DSMT4" ShapeID="_x0000_i1039" DrawAspect="Content" ObjectID="_1669524751" r:id="rId24"/>
                    </w:object>
                  </w:r>
                </w:p>
                <w:p w:rsidR="00EB504C" w:rsidRDefault="00EB504C" w:rsidP="00EB504C">
                  <w:pPr>
                    <w:tabs>
                      <w:tab w:val="left" w:pos="3000"/>
                    </w:tabs>
                  </w:pPr>
                  <w:r>
                    <w:rPr>
                      <w:position w:val="-24"/>
                    </w:rPr>
                    <w:t xml:space="preserve">                 </w:t>
                  </w:r>
                  <w:r w:rsidRPr="00E2032F">
                    <w:rPr>
                      <w:position w:val="-24"/>
                    </w:rPr>
                    <w:object w:dxaOrig="1280" w:dyaOrig="620">
                      <v:shape id="_x0000_i1037" type="#_x0000_t75" style="width:63.75pt;height:30.75pt" o:ole="">
                        <v:imagedata r:id="rId25" o:title=""/>
                      </v:shape>
                      <o:OLEObject Type="Embed" ProgID="Equation.DSMT4" ShapeID="_x0000_i1037" DrawAspect="Content" ObjectID="_1669524752" r:id="rId26"/>
                    </w:object>
                  </w:r>
                </w:p>
                <w:p w:rsidR="00EB504C" w:rsidRPr="00602AC9" w:rsidRDefault="00EB504C" w:rsidP="00EB504C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E2032F">
                    <w:rPr>
                      <w:position w:val="-24"/>
                    </w:rPr>
                    <w:object w:dxaOrig="1540" w:dyaOrig="620">
                      <v:shape id="_x0000_i1038" type="#_x0000_t75" style="width:76.5pt;height:30.75pt" o:ole="">
                        <v:imagedata r:id="rId27" o:title=""/>
                      </v:shape>
                      <o:OLEObject Type="Embed" ProgID="Equation.DSMT4" ShapeID="_x0000_i1038" DrawAspect="Content" ObjectID="_1669524753" r:id="rId28"/>
                    </w:object>
                  </w:r>
                  <w:r>
                    <w:t>.</w:t>
                  </w:r>
                </w:p>
              </w:tc>
            </w:tr>
          </w:tbl>
          <w:p w:rsidR="004750AF" w:rsidRDefault="004750AF" w:rsidP="00AB45F0">
            <w:pPr>
              <w:tabs>
                <w:tab w:val="left" w:pos="3000"/>
              </w:tabs>
            </w:pPr>
          </w:p>
        </w:tc>
      </w:tr>
      <w:tr w:rsidR="004750AF" w:rsidTr="00E2032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750AF" w:rsidRDefault="00EB504C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4750AF">
              <w:t>: -</w:t>
            </w:r>
          </w:p>
          <w:p w:rsidR="004750AF" w:rsidRDefault="004750AF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he differential equation of </w:t>
            </w:r>
            <w:r w:rsidR="00AB45F0" w:rsidRPr="00E2032F">
              <w:rPr>
                <w:position w:val="-10"/>
              </w:rPr>
              <w:object w:dxaOrig="920" w:dyaOrig="360">
                <v:shape id="_x0000_i1027" type="#_x0000_t75" style="width:45.75pt;height:18pt" o:ole="">
                  <v:imagedata r:id="rId8" o:title=""/>
                </v:shape>
                <o:OLEObject Type="Embed" ProgID="Equation.DSMT4" ShapeID="_x0000_i1027" DrawAspect="Content" ObjectID="_1669524754" r:id="rId29"/>
              </w:object>
            </w:r>
            <w:r>
              <w:t xml:space="preserve"> is</w:t>
            </w:r>
            <w:r w:rsidR="00AB45F0" w:rsidRPr="00E2032F">
              <w:rPr>
                <w:position w:val="-24"/>
              </w:rPr>
              <w:object w:dxaOrig="1540" w:dyaOrig="620">
                <v:shape id="_x0000_i1028" type="#_x0000_t75" style="width:77.25pt;height:30.75pt" o:ole="">
                  <v:imagedata r:id="rId30" o:title=""/>
                </v:shape>
                <o:OLEObject Type="Embed" ProgID="Equation.DSMT4" ShapeID="_x0000_i1028" DrawAspect="Content" ObjectID="_1669524755" r:id="rId31"/>
              </w:object>
            </w:r>
            <w:r>
              <w:t>.</w:t>
            </w:r>
          </w:p>
          <w:p w:rsidR="004750AF" w:rsidRDefault="004750AF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</w:t>
            </w:r>
            <w:r w:rsidR="009958DD">
              <w:t xml:space="preserve">, </w:t>
            </w:r>
            <w:r>
              <w:t xml:space="preserve"> verified.</w:t>
            </w:r>
          </w:p>
        </w:tc>
      </w:tr>
    </w:tbl>
    <w:p w:rsidR="004750AF" w:rsidRDefault="004750AF" w:rsidP="004750AF"/>
    <w:p w:rsidR="004750AF" w:rsidRPr="00E04DBF" w:rsidRDefault="004750AF" w:rsidP="004750AF"/>
    <w:p w:rsidR="004750AF" w:rsidRDefault="004750AF" w:rsidP="004750AF"/>
    <w:p w:rsidR="004750AF" w:rsidRDefault="004750AF" w:rsidP="004750AF"/>
    <w:p w:rsidR="009836A1" w:rsidRDefault="009836A1"/>
    <w:sectPr w:rsidR="009836A1" w:rsidSect="00B831C8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51C5" w:rsidRDefault="00F551C5" w:rsidP="00F42A7B">
      <w:pPr>
        <w:spacing w:after="0" w:line="240" w:lineRule="auto"/>
      </w:pPr>
      <w:r>
        <w:separator/>
      </w:r>
    </w:p>
  </w:endnote>
  <w:endnote w:type="continuationSeparator" w:id="1">
    <w:p w:rsidR="00F551C5" w:rsidRDefault="00F551C5" w:rsidP="00F42A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F551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F551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F551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51C5" w:rsidRDefault="00F551C5" w:rsidP="00F42A7B">
      <w:pPr>
        <w:spacing w:after="0" w:line="240" w:lineRule="auto"/>
      </w:pPr>
      <w:r>
        <w:separator/>
      </w:r>
    </w:p>
  </w:footnote>
  <w:footnote w:type="continuationSeparator" w:id="1">
    <w:p w:rsidR="00F551C5" w:rsidRDefault="00F551C5" w:rsidP="00F42A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F551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F551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F551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750AF"/>
    <w:rsid w:val="004750AF"/>
    <w:rsid w:val="009836A1"/>
    <w:rsid w:val="009958DD"/>
    <w:rsid w:val="00AB45F0"/>
    <w:rsid w:val="00EB504C"/>
    <w:rsid w:val="00F42A7B"/>
    <w:rsid w:val="00F551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2A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50AF"/>
    <w:pPr>
      <w:ind w:left="720"/>
      <w:contextualSpacing/>
    </w:pPr>
  </w:style>
  <w:style w:type="table" w:styleId="TableGrid">
    <w:name w:val="Table Grid"/>
    <w:basedOn w:val="TableNormal"/>
    <w:uiPriority w:val="59"/>
    <w:rsid w:val="004750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750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0A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77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7T13:28:00Z</dcterms:created>
  <dcterms:modified xsi:type="dcterms:W3CDTF">2020-12-15T02:35:00Z</dcterms:modified>
</cp:coreProperties>
</file>